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10E0" w:rsidRDefault="00DE2AB4">
      <w:r>
        <w:rPr>
          <w:noProof/>
          <w:lang w:val="en-IN" w:eastAsia="en-IN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0A84F514" wp14:editId="29BAAAAD">
                <wp:simplePos x="0" y="0"/>
                <wp:positionH relativeFrom="character">
                  <wp:posOffset>1771650</wp:posOffset>
                </wp:positionH>
                <wp:positionV relativeFrom="line">
                  <wp:posOffset>0</wp:posOffset>
                </wp:positionV>
                <wp:extent cx="4648200" cy="1210310"/>
                <wp:effectExtent l="0" t="0" r="19050" b="27940"/>
                <wp:wrapNone/>
                <wp:docPr id="20" name="Canvas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 cap="flat" cmpd="sng" algn="ctr">
                          <a:solidFill>
                            <a:srgbClr val="FFFFFF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</wpc:whole>
                      <wps:wsp>
                        <wps:cNvPr id="2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752475" y="609600"/>
                            <a:ext cx="495300" cy="3714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1819275" y="542471"/>
                            <a:ext cx="1028700" cy="4762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3559175" y="542290"/>
                            <a:ext cx="165100" cy="4330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" name="Straight Arrow Connector 9"/>
                        <wps:cNvCnPr>
                          <a:cxnSpLocks noChangeShapeType="1"/>
                          <a:stCxn id="2" idx="3"/>
                        </wps:cNvCnPr>
                        <wps:spPr bwMode="auto">
                          <a:xfrm>
                            <a:off x="1247775" y="795338"/>
                            <a:ext cx="571500" cy="0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752475" y="608835"/>
                            <a:ext cx="495300" cy="3714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2AB4" w:rsidRDefault="00DE2AB4" w:rsidP="00DE2AB4">
                              <w:r>
                                <w:t xml:space="preserve"> </w:t>
                              </w:r>
                              <w:r w:rsidRPr="002041BB">
                                <w:rPr>
                                  <w:position w:val="-12"/>
                                </w:rPr>
                                <w:object w:dxaOrig="345" w:dyaOrig="36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7.25pt;height:18pt">
                                    <v:imagedata r:id="rId4" o:title=""/>
                                  </v:shape>
                                  <o:OLEObject Type="Embed" ProgID="Equation.DSMT4" ShapeID="_x0000_i1026" DrawAspect="Content" ObjectID="_1529917898" r:id="rId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1819275" y="542290"/>
                            <a:ext cx="1057275" cy="5435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2AB4" w:rsidRDefault="00DE2AB4" w:rsidP="00DE2AB4">
                              <w:r>
                                <w:t xml:space="preserve"> </w:t>
                              </w:r>
                              <w:bookmarkStart w:id="0" w:name="_GoBack"/>
                              <w:r>
                                <w:t xml:space="preserve">      </w:t>
                              </w:r>
                              <w:r w:rsidRPr="002041BB">
                                <w:rPr>
                                  <w:position w:val="-30"/>
                                </w:rPr>
                                <w:object w:dxaOrig="795" w:dyaOrig="675">
                                  <v:shape id="_x0000_i1027" type="#_x0000_t75" style="width:39.75pt;height:33.75pt">
                                    <v:imagedata r:id="rId6" o:title=""/>
                                  </v:shape>
                                  <o:OLEObject Type="Embed" ProgID="Equation.DSMT4" ShapeID="_x0000_i1027" DrawAspect="Content" ObjectID="_1529917899" r:id="rId7"/>
                                </w:object>
                              </w:r>
                              <w:bookmarkEnd w:id="0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3438525" y="504190"/>
                            <a:ext cx="381000" cy="5143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2AB4" w:rsidRDefault="00DE2AB4" w:rsidP="00DE2AB4">
                              <w:r>
                                <w:t xml:space="preserve"> </w:t>
                              </w:r>
                              <w:r w:rsidRPr="002041BB">
                                <w:rPr>
                                  <w:position w:val="-24"/>
                                </w:rPr>
                                <w:object w:dxaOrig="225" w:dyaOrig="615">
                                  <v:shape id="_x0000_i1028" type="#_x0000_t75" style="width:11.25pt;height:30.75pt">
                                    <v:imagedata r:id="rId8" o:title=""/>
                                  </v:shape>
                                  <o:OLEObject Type="Embed" ProgID="Equation.DSMT4" ShapeID="_x0000_i1028" DrawAspect="Content" ObjectID="_1529917900" r:id="rId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1676399" y="209550"/>
                            <a:ext cx="1295400" cy="2946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2AB4" w:rsidRDefault="00DE2AB4" w:rsidP="00DE2AB4">
                              <w:pPr>
                                <w:pStyle w:val="NormalWeb"/>
                                <w:keepNext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 xml:space="preserve">      </w:t>
                              </w:r>
                              <w:r w:rsidRPr="00DA4C4F">
                                <w:rPr>
                                  <w:rFonts w:eastAsia="Calibri"/>
                                  <w:position w:val="-10"/>
                                  <w:sz w:val="22"/>
                                  <w:szCs w:val="22"/>
                                </w:rPr>
                                <w:object w:dxaOrig="615" w:dyaOrig="315">
                                  <v:shape id="_x0000_i1030" type="#_x0000_t75" style="width:30.75pt;height:15.75pt">
                                    <v:imagedata r:id="rId10" o:title=""/>
                                  </v:shape>
                                  <o:OLEObject Type="Embed" ProgID="Equation.DSMT4" ShapeID="_x0000_i1030" DrawAspect="Content" ObjectID="_1529917901" r:id="rId11"/>
                                </w:object>
                              </w:r>
                              <w:r w:rsidRPr="00DA4C4F">
                                <w:rPr>
                                  <w:rFonts w:eastAsia="Calibri"/>
                                  <w:position w:val="-10"/>
                                  <w:sz w:val="22"/>
                                  <w:szCs w:val="22"/>
                                </w:rPr>
                                <w:object w:dxaOrig="585" w:dyaOrig="315">
                                  <v:shape id="_x0000_i1031" type="#_x0000_t75" style="width:29.25pt;height:15.75pt">
                                    <v:imagedata r:id="rId12" o:title=""/>
                                  </v:shape>
                                  <o:OLEObject Type="Embed" ProgID="Equation.DSMT4" ShapeID="_x0000_i1031" DrawAspect="Content" ObjectID="_1529917902" r:id="rId13"/>
                                </w:object>
                              </w: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  <w:p w:rsidR="00DE2AB4" w:rsidRDefault="00DE2AB4" w:rsidP="00DE2AB4">
                              <w:pPr>
                                <w:pStyle w:val="Caption"/>
                              </w:pPr>
                              <w:r>
                                <w:t xml:space="preserve">Figure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Figure \* ARABIC </w:instrText>
                              </w:r>
                              <w:r>
                                <w:fldChar w:fldCharType="separate"/>
                              </w:r>
                              <w:r w:rsidR="00FD3391"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fldChar w:fldCharType="end"/>
                              </w:r>
                            </w:p>
                            <w:p w:rsidR="00DE2AB4" w:rsidRDefault="00DE2AB4" w:rsidP="00DE2AB4">
                              <w:pPr>
                                <w:pStyle w:val="NormalWeb"/>
                                <w:keepNext/>
                                <w:spacing w:before="0" w:beforeAutospacing="0" w:after="160" w:afterAutospacing="0" w:line="256" w:lineRule="auto"/>
                              </w:pPr>
                            </w:p>
                            <w:p w:rsidR="00DE2AB4" w:rsidRDefault="00DE2AB4" w:rsidP="00DE2AB4">
                              <w:pPr>
                                <w:pStyle w:val="Caption"/>
                              </w:pPr>
                              <w:r>
                                <w:t xml:space="preserve">Figure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Figure \* ARABIC </w:instrText>
                              </w:r>
                              <w:r>
                                <w:fldChar w:fldCharType="separate"/>
                              </w:r>
                              <w:r w:rsidR="00FD3391">
                                <w:rPr>
                                  <w:noProof/>
                                </w:rPr>
                                <w:t>2</w:t>
                              </w:r>
                              <w:r>
                                <w:fldChar w:fldCharType="end"/>
                              </w:r>
                            </w:p>
                            <w:p w:rsidR="00DE2AB4" w:rsidRPr="002041BB" w:rsidRDefault="00DE2AB4" w:rsidP="00DE2AB4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eastAsia="Calibri"/>
                                  <w:i/>
                                  <w:sz w:val="22"/>
                                  <w:szCs w:val="22"/>
                                </w:rPr>
                                <w:t>Rigid Bod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180975" y="546735"/>
                            <a:ext cx="3048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2AB4" w:rsidRDefault="00DE2AB4" w:rsidP="00DE2AB4">
                              <w:r w:rsidRPr="00104EDD">
                                <w:rPr>
                                  <w:position w:val="-6"/>
                                </w:rPr>
                                <w:object w:dxaOrig="225" w:dyaOrig="285">
                                  <v:shape id="_x0000_i1033" type="#_x0000_t75" style="width:11.25pt;height:14.25pt">
                                    <v:imagedata r:id="rId14" o:title=""/>
                                  </v:shape>
                                  <o:OLEObject Type="Embed" ProgID="Equation.DSMT4" ShapeID="_x0000_i1033" DrawAspect="Content" ObjectID="_1529917903" r:id="rId15"/>
                                </w:object>
                              </w:r>
                              <w:r w:rsidRPr="002238BD">
                                <w:rPr>
                                  <w:noProof/>
                                  <w:lang w:val="en-IN" w:eastAsia="en-IN"/>
                                </w:rPr>
                                <w:drawing>
                                  <wp:inline distT="0" distB="0" distL="0" distR="0" wp14:anchorId="31843C3C" wp14:editId="3907872A">
                                    <wp:extent cx="104775" cy="19050"/>
                                    <wp:effectExtent l="0" t="0" r="9525" b="0"/>
                                    <wp:docPr id="21" name="Picture 2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7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6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04775" cy="190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2971799" y="504825"/>
                            <a:ext cx="371475" cy="2990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2AB4" w:rsidRDefault="00DE2AB4" w:rsidP="00DE2AB4">
                              <w:r w:rsidRPr="00104EDD">
                                <w:rPr>
                                  <w:position w:val="-10"/>
                                </w:rPr>
                                <w:object w:dxaOrig="195" w:dyaOrig="360">
                                  <v:shape id="_x0000_i1034" type="#_x0000_t75" style="width:9.75pt;height:18pt">
                                    <v:imagedata r:id="rId17" o:title=""/>
                                  </v:shape>
                                  <o:OLEObject Type="Embed" ProgID="Equation.DSMT4" ShapeID="_x0000_i1034" DrawAspect="Content" ObjectID="_1529917904" r:id="rId1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Straight Arrow Connector 28"/>
                        <wps:cNvCnPr>
                          <a:cxnSpLocks noChangeShapeType="1"/>
                          <a:endCxn id="7" idx="1"/>
                        </wps:cNvCnPr>
                        <wps:spPr bwMode="auto">
                          <a:xfrm flipV="1">
                            <a:off x="104775" y="795020"/>
                            <a:ext cx="647700" cy="1905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Straight Arrow Connector 29"/>
                        <wps:cNvCnPr>
                          <a:cxnSpLocks noChangeShapeType="1"/>
                        </wps:cNvCnPr>
                        <wps:spPr bwMode="auto">
                          <a:xfrm flipV="1">
                            <a:off x="2905125" y="795338"/>
                            <a:ext cx="533400" cy="1227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3933824" y="504191"/>
                            <a:ext cx="352426" cy="3168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2AB4" w:rsidRDefault="00DE2AB4" w:rsidP="00DE2AB4">
                              <w:r w:rsidRPr="00104EDD">
                                <w:rPr>
                                  <w:position w:val="-10"/>
                                </w:rPr>
                                <w:object w:dxaOrig="195" w:dyaOrig="315">
                                  <v:shape id="_x0000_i1035" type="#_x0000_t75" style="width:9.75pt;height:15.75pt">
                                    <v:imagedata r:id="rId19" o:title=""/>
                                  </v:shape>
                                  <o:OLEObject Type="Embed" ProgID="Equation.DSMT4" ShapeID="_x0000_i1035" DrawAspect="Content" ObjectID="_1529917905" r:id="rId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Straight Arrow Connector 29"/>
                        <wps:cNvCnPr>
                          <a:cxnSpLocks noChangeShapeType="1"/>
                        </wps:cNvCnPr>
                        <wps:spPr bwMode="auto">
                          <a:xfrm flipV="1">
                            <a:off x="3819525" y="794385"/>
                            <a:ext cx="533400" cy="635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84F514" id="Canvas 20" o:spid="_x0000_s1026" editas="canvas" style="position:absolute;margin-left:139.5pt;margin-top:0;width:366pt;height:95.3pt;z-index:251659264;mso-position-horizontal-relative:char;mso-position-vertical-relative:line" coordsize="46482,121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tpmJAQYAAGYrAAAOAAAAZHJzL2Uyb0RvYy54bWzsWl1v2zYUfR+w/0DoPbWobxlxisxOhgHd&#10;VizZ3mlJtoVJpEYpsdNh/32Xl6Is23Xrdo3bYMqDI4kyfcl7eHh4yMvXm7Igj5msc8EnFn1lWyTj&#10;iUhzvpxYv9/fXkQWqRvGU1YInk2sp6y2Xl99/93luhpnjliJIs0kgUp4PV5XE2vVNNV4NKqTVVay&#10;+pWoMg6FCyFL1sCtXI5SydZQe1mMHNsORmsh00qKJKtreDrThdYV1r9YZEnz62JRZw0pJhbE1uCn&#10;xM+5+hxdXbLxUrJqlSdtGOwzoihZzuFHu6pmrGHkQeYHVZV5IkUtFs2rRJQjsVjkSYZtgNZQe681&#10;U8YfWY2NSaB3TIBw9QXrnS9V3Fzc5kUBvTGC2sfqmfq/hvxkqrjgZD2xYt/xLZIwyNOiYA1cllU6&#10;sWq+tAgrlgCApJHYDbUo8lTVqL5cy+V8WkjyyCAJt/in+n0EJf3XKlk3M1av9HtYpNNT5g1gpMjL&#10;iRXZ6k8/XmUsveEpaZ4qABYHeFkqyDJLLVJkEIy6wvw2LC9OeRMiKnjbBW3T1xXgsq46hNb/refv&#10;VqzKMKH1OPnl8a0kOXSgYxHOSmjEb4BXxpdFRlwVufpxeOuueiuxH6s3IvmzJlxMV/BWdi2lWKte&#10;gKCoeh9y1/uCuqnhq2S+/lmkUDt7aARmZ7OQpaoQ4Ec2Eyv0HS+ExD5NrMCOA9O/2aYhCRR7se/C&#10;M5JAuRtS9arOnqlGJe7HTJREXUwsCY3An2GPb+pGv2pewWb0k34iNjT+qBOqQE6FGmIFwbIPtQ8j&#10;CkJm4xYzOvwWFbo/dV7mIn2CvpVCUwpQIFyshHwHIAQ6gVHx1wOTAMniJw75iannKf7BG88PHbiR&#10;/ZJ5v4TxBKrSw4nom2mjWeuhkvlyBb9FsY+5uIasLnLsZ5VxHVeLBUCujvbZIeweQtg7I4RpRGOn&#10;xbDvAZxxPLCxwTC1nQixo0DshYHjG1wMIB5AbHjYOwQxct0OrcKs9Uw87Pp+TLcgduJ2outAHPjU&#10;ELHnunY4YLgjvIGIWy0B87jWEneNZGqmICgTyFRwDhOzkCTu8fKUa2mRbPjdHqpRqtyjtmrJtG6m&#10;G24ES56CNECVYlSHrutk1UGBpcMW7SFIDDdScW0p2w+pb9D+EaDXbVO7Nuq58Yj+6KSukbWBC7PB&#10;WVVFq1mZEnDvF62tFMXuABVlOgaXFH/HdnwT3UTehecENxeePZtdXN9OvYvgFuhj5s6m0xn9R8kD&#10;6o1XeZpmXElxs7yh3mkatl1o6YVJt8Dpem+0WzvqeWAq8x+DRmgoDdrXTEpSKZScT5yEZkzcKyr9&#10;QWwI3ed10mzguVFVz8XwO0o7ilyMYgv5b0dp45BQoNtZoe2I9WdV181mvgGcbAXtM/M7rGVfhMwG&#10;N0Wz+xbJQY/O1UrxPEjeE9yHWsWGNY5idyW4fc/1g49w+POtGr8FLOOsidPoAGlja7SCJT6EdPhV&#10;IO16boQGl0Ks7dF9+e1GoL5BKCCiKUB6QLRjEnUWN+SlkDSlh5BGcavGfuvnnYmlgzBwYxhhAGnH&#10;jn0N2a3goE7sewbTTuwF4FFpx+vstsgJLH3cOv4Cfp5SHMjSnfM6YLpnUdPO4OuUB+wFtBLtvJiO&#10;7LgzSYJwX0O7tgebBK1b7YEuGRDdGbEDovuI7ty+LaK/jvBw4pCGLUuD8Ij0wNqydLvpgsLDiWM7&#10;0LYLG/9/SbqjngHSfUh/3Pxz+kLkk9y/jKfG/gM/Be2/nU3HU+w/sijy6g/jsrTbj9QGIxAiB40C&#10;PqANO2MwrWzRH0CpIXTQ5Jh5cMeOYH+wAgcrUB8Fef9WOw2MNj/qjzufaZB/ig/+3oEAYsWn6oSF&#10;HgmHjrjrdmKdOg5OVsNIaPQ5m8EUP3qM6MhIOHTF3c6hOquid2OAugNyzBgv7X6T2fd04XyKA+MW&#10;D6DQIApR0B5H/le1Es+zSO1M30H/9PVPZ49/e+QO7qE+PofkrqzGXZkDG6AduYMX8mEbZlA5L1bl&#10;gErAs5y4T9oePFWnRfv3uEG6PR579S8AAAD//wMAUEsDBBQABgAIAAAAIQDcq5PK3gAAAAkBAAAP&#10;AAAAZHJzL2Rvd25yZXYueG1sTI/NTsMwEITvSLyDtUjcqJ0UCg1xKgTiQk8pqHB0482PiNdR7Kbh&#10;7dme4LKa1axmv8k3s+vFhGPoPGlIFgoEUuVtR42Gj/fXmwcQIRqypveEGn4wwKa4vMhNZv2JSpx2&#10;sREcQiEzGtoYh0zKULXoTFj4AYm92o/ORF7HRtrRnDjc9TJVaiWd6Yg/tGbA5xar793RabBlP4XP&#10;t7qetulyW77cfe2X+1utr6/mp0cQEef4dwxnfEaHgpkO/kg2iF5Der/mLlEDz7OtkoTVgdVarUAW&#10;ufzfoPgFAAD//wMAUEsBAi0AFAAGAAgAAAAhALaDOJL+AAAA4QEAABMAAAAAAAAAAAAAAAAAAAAA&#10;AFtDb250ZW50X1R5cGVzXS54bWxQSwECLQAUAAYACAAAACEAOP0h/9YAAACUAQAACwAAAAAAAAAA&#10;AAAAAAAvAQAAX3JlbHMvLnJlbHNQSwECLQAUAAYACAAAACEAvraZiQEGAABmKwAADgAAAAAAAAAA&#10;AAAAAAAuAgAAZHJzL2Uyb0RvYy54bWxQSwECLQAUAAYACAAAACEA3KuTyt4AAAAJAQAADwAAAAAA&#10;AAAAAAAAAABbCAAAZHJzL2Rvd25yZXYueG1sUEsFBgAAAAAEAAQA8wAAAGYJAAAAAA==&#10;">
                <v:shape id="_x0000_s1027" type="#_x0000_t75" style="position:absolute;width:46482;height:12103;visibility:visible;mso-wrap-style:square" stroked="t" strokecolor="white">
                  <v:fill o:detectmouseclick="t"/>
                  <v:path o:connecttype="none"/>
                </v:shape>
                <v:rect id="Rectangle 3" o:spid="_x0000_s1028" style="position:absolute;left:7524;top:6096;width:4953;height:37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lihwAAAANoAAAAPAAAAZHJzL2Rvd25yZXYueG1sRI9Bi8Iw&#10;FITvgv8hPMGbTfUgUo2yiIKHvbR60NujebZlm5fSRNvurzeC4HGYmW+Yza43tXhS6yrLCuZRDII4&#10;t7riQsHlfJytQDiPrLG2TAoGcrDbjkcbTLTtOKVn5gsRIOwSVFB63yRSurwkgy6yDXHw7rY16INs&#10;C6lb7ALc1HIRx0tpsOKwUGJD+5Lyv+xhFGDW34ZhuHadTOu4OvynTfabKjWd9D9rEJ56/w1/2iet&#10;YAHvK+EGyO0LAAD//wMAUEsBAi0AFAAGAAgAAAAhANvh9svuAAAAhQEAABMAAAAAAAAAAAAAAAAA&#10;AAAAAFtDb250ZW50X1R5cGVzXS54bWxQSwECLQAUAAYACAAAACEAWvQsW78AAAAVAQAACwAAAAAA&#10;AAAAAAAAAAAfAQAAX3JlbHMvLnJlbHNQSwECLQAUAAYACAAAACEA24ZYocAAAADaAAAADwAAAAAA&#10;AAAAAAAAAAAHAgAAZHJzL2Rvd25yZXYueG1sUEsFBgAAAAADAAMAtwAAAPQCAAAAAA==&#10;" strokeweight="1pt"/>
                <v:rect id="Rectangle 4" o:spid="_x0000_s1029" style="position:absolute;left:18192;top:5424;width:10287;height:47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v06wgAAANoAAAAPAAAAZHJzL2Rvd25yZXYueG1sRI9Bi8Iw&#10;FITvgv8hPGFvmrrCItW0iCjswUu7e9Dbo3m2xealNNG2++uNsOBxmJlvmG06mEY8qHO1ZQXLRQSC&#10;uLC65lLB789xvgbhPLLGxjIpGMlBmkwnW4y17TmjR+5LESDsYlRQed/GUrqiIoNuYVvi4F1tZ9AH&#10;2ZVSd9gHuGnkZxR9SYM1h4UKW9pXVNzyu1GA+XAZx/Hc9zJrovrwl7X5KVPqYzbsNiA8Df4d/m9/&#10;awUreF0JN0AmTwAAAP//AwBQSwECLQAUAAYACAAAACEA2+H2y+4AAACFAQAAEwAAAAAAAAAAAAAA&#10;AAAAAAAAW0NvbnRlbnRfVHlwZXNdLnhtbFBLAQItABQABgAIAAAAIQBa9CxbvwAAABUBAAALAAAA&#10;AAAAAAAAAAAAAB8BAABfcmVscy8ucmVsc1BLAQItABQABgAIAAAAIQC0yv06wgAAANoAAAAPAAAA&#10;AAAAAAAAAAAAAAcCAABkcnMvZG93bnJldi54bWxQSwUGAAAAAAMAAwC3AAAA9gIAAAAA&#10;" strokeweight="1pt"/>
                <v:rect id="Rectangle 5" o:spid="_x0000_s1030" style="position:absolute;left:35591;top:5422;width:1651;height:43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I2VOwgAAANoAAAAPAAAAZHJzL2Rvd25yZXYueG1sRI9Bi8Iw&#10;FITvgv8hPGFvmrrIItW0iCjswUu7e9Dbo3m2xealNNG2++uNsOBxmJlvmG06mEY8qHO1ZQXLRQSC&#10;uLC65lLB789xvgbhPLLGxjIpGMlBmkwnW4y17TmjR+5LESDsYlRQed/GUrqiIoNuYVvi4F1tZ9AH&#10;2ZVSd9gHuGnkZxR9SYM1h4UKW9pXVNzyu1GA+XAZx/Hc9zJrovrwl7X5KVPqYzbsNiA8Df4d/m9/&#10;awUreF0JN0AmTwAAAP//AwBQSwECLQAUAAYACAAAACEA2+H2y+4AAACFAQAAEwAAAAAAAAAAAAAA&#10;AAAAAAAAW0NvbnRlbnRfVHlwZXNdLnhtbFBLAQItABQABgAIAAAAIQBa9CxbvwAAABUBAAALAAAA&#10;AAAAAAAAAAAAAB8BAABfcmVscy8ucmVsc1BLAQItABQABgAIAAAAIQA7I2VOwgAAANoAAAAPAAAA&#10;AAAAAAAAAAAAAAcCAABkcnMvZG93bnJldi54bWxQSwUGAAAAAAMAAwC3AAAA9gIAAAAA&#10;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9" o:spid="_x0000_s1031" type="#_x0000_t32" style="position:absolute;left:12477;top:7953;width:571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6OCKwwAAANoAAAAPAAAAZHJzL2Rvd25yZXYueG1sRI9Ba8JA&#10;FITvhf6H5RV6q5sGNCVmI6VFWvBktKC3R/aZBHffhuyq6b93BcHjMDPfMMVitEacafCdYwXvkwQE&#10;ce10x42C7Wb59gHCB2SNxjEp+CcPi/L5qcBcuwuv6VyFRkQI+xwVtCH0uZS+bsmin7ieOHoHN1gM&#10;UQ6N1ANeItwamSbJTFrsOC602NNXS/WxOlkFaZpNv+u//eoHK5N5E3arTbZT6vVl/JyDCDSGR/je&#10;/tUKpnC7Em+ALK8AAAD//wMAUEsBAi0AFAAGAAgAAAAhANvh9svuAAAAhQEAABMAAAAAAAAAAAAA&#10;AAAAAAAAAFtDb250ZW50X1R5cGVzXS54bWxQSwECLQAUAAYACAAAACEAWvQsW78AAAAVAQAACwAA&#10;AAAAAAAAAAAAAAAfAQAAX3JlbHMvLnJlbHNQSwECLQAUAAYACAAAACEAdejgisMAAADaAAAADwAA&#10;AAAAAAAAAAAAAAAHAgAAZHJzL2Rvd25yZXYueG1sUEsFBgAAAAADAAMAtwAAAPcCAAAAAA==&#10;" strokeweight=".5pt">
                  <v:stroke endarrow="open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5" o:spid="_x0000_s1032" type="#_x0000_t202" style="position:absolute;left:7524;top:6088;width:4953;height:3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F/UwQAAANoAAAAPAAAAZHJzL2Rvd25yZXYueG1sRI9Ba4NA&#10;FITvhf6H5RV6q2simGCzSlIoSG81XnJ7uC8qdd/K7ibaf98tFHocZuYb5lCtZhJ3cn60rGCTpCCI&#10;O6tH7hW05/eXPQgfkDVOlknBN3moyseHAxbaLvxJ9yb0IkLYF6hgCGEupPTdQAZ9Ymfi6F2tMxii&#10;dL3UDpcIN5PcpmkuDY4cFwac6W2g7qu5GQV1fgoXavWHzraZXVrZuevklXp+Wo+vIAKt4T/81661&#10;gh38Xok3QJY/AAAA//8DAFBLAQItABQABgAIAAAAIQDb4fbL7gAAAIUBAAATAAAAAAAAAAAAAAAA&#10;AAAAAABbQ29udGVudF9UeXBlc10ueG1sUEsBAi0AFAAGAAgAAAAhAFr0LFu/AAAAFQEAAAsAAAAA&#10;AAAAAAAAAAAAHwEAAF9yZWxzLy5yZWxzUEsBAi0AFAAGAAgAAAAhAM+sX9TBAAAA2gAAAA8AAAAA&#10;AAAAAAAAAAAABwIAAGRycy9kb3ducmV2LnhtbFBLBQYAAAAAAwADALcAAAD1AgAAAAA=&#10;" strokeweight=".5pt">
                  <v:textbox>
                    <w:txbxContent>
                      <w:p w:rsidR="00DE2AB4" w:rsidRDefault="00DE2AB4" w:rsidP="00DE2AB4">
                        <w:r>
                          <w:t xml:space="preserve"> </w:t>
                        </w:r>
                        <w:r w:rsidRPr="002041BB">
                          <w:rPr>
                            <w:position w:val="-12"/>
                          </w:rPr>
                          <w:object w:dxaOrig="345" w:dyaOrig="360">
                            <v:shape id="_x0000_i1026" type="#_x0000_t75" style="width:17.25pt;height:18pt">
                              <v:imagedata r:id="rId4" o:title=""/>
                            </v:shape>
                            <o:OLEObject Type="Embed" ProgID="Equation.DSMT4" ShapeID="_x0000_i1026" DrawAspect="Content" ObjectID="_1529917898" r:id="rId21"/>
                          </w:object>
                        </w:r>
                      </w:p>
                    </w:txbxContent>
                  </v:textbox>
                </v:shape>
                <v:shape id="Text Box 16" o:spid="_x0000_s1033" type="#_x0000_t202" style="position:absolute;left:18192;top:5422;width:10573;height:5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M8umugAAANoAAAAPAAAAZHJzL2Rvd25yZXYueG1sRE+9CsIw&#10;EN4F3yGc4GZTFUSqUVQQxE3t4nY0Z1tsLiWJtr69GQTHj+9/ve1NI97kfG1ZwTRJQRAXVtdcKshv&#10;x8kShA/IGhvLpOBDHrab4WCNmbYdX+h9DaWIIewzVFCF0GZS+qIigz6xLXHkHtYZDBG6UmqHXQw3&#10;jZyl6UIarDk2VNjSoaLieX0ZBafFPtwp12c9n81tl8vCPRqv1HjU71YgAvXhL/65T1pB3BqvxBsg&#10;N18AAAD//wMAUEsBAi0AFAAGAAgAAAAhANvh9svuAAAAhQEAABMAAAAAAAAAAAAAAAAAAAAAAFtD&#10;b250ZW50X1R5cGVzXS54bWxQSwECLQAUAAYACAAAACEAWvQsW78AAAAVAQAACwAAAAAAAAAAAAAA&#10;AAAfAQAAX3JlbHMvLnJlbHNQSwECLQAUAAYACAAAACEAvjPLproAAADaAAAADwAAAAAAAAAAAAAA&#10;AAAHAgAAZHJzL2Rvd25yZXYueG1sUEsFBgAAAAADAAMAtwAAAO4CAAAAAA==&#10;" strokeweight=".5pt">
                  <v:textbox>
                    <w:txbxContent>
                      <w:p w:rsidR="00DE2AB4" w:rsidRDefault="00DE2AB4" w:rsidP="00DE2AB4">
                        <w:r>
                          <w:t xml:space="preserve"> </w:t>
                        </w:r>
                        <w:bookmarkStart w:id="1" w:name="_GoBack"/>
                        <w:r>
                          <w:t xml:space="preserve">      </w:t>
                        </w:r>
                        <w:r w:rsidRPr="002041BB">
                          <w:rPr>
                            <w:position w:val="-30"/>
                          </w:rPr>
                          <w:object w:dxaOrig="795" w:dyaOrig="675">
                            <v:shape id="_x0000_i1027" type="#_x0000_t75" style="width:39.75pt;height:33.75pt">
                              <v:imagedata r:id="rId6" o:title=""/>
                            </v:shape>
                            <o:OLEObject Type="Embed" ProgID="Equation.DSMT4" ShapeID="_x0000_i1027" DrawAspect="Content" ObjectID="_1529917899" r:id="rId22"/>
                          </w:object>
                        </w:r>
                        <w:bookmarkEnd w:id="1"/>
                      </w:p>
                    </w:txbxContent>
                  </v:textbox>
                </v:shape>
                <v:shape id="Text Box 17" o:spid="_x0000_s1034" type="#_x0000_t202" style="position:absolute;left:34385;top:5041;width:3810;height:5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249wQAAANoAAAAPAAAAZHJzL2Rvd25yZXYueG1sRI9Ba4NA&#10;FITvhf6H5RV6q2siSGKzSlIoSG81XnJ7uC8qdd/K7ibaf98tFHocZuYb5lCtZhJ3cn60rGCTpCCI&#10;O6tH7hW05/eXHQgfkDVOlknBN3moyseHAxbaLvxJ9yb0IkLYF6hgCGEupPTdQAZ9Ymfi6F2tMxii&#10;dL3UDpcIN5PcpmkuDY4cFwac6W2g7qu5GQV1fgoXavWHzraZXVrZuevklXp+Wo+vIAKt4T/81661&#10;gj38Xok3QJY/AAAA//8DAFBLAQItABQABgAIAAAAIQDb4fbL7gAAAIUBAAATAAAAAAAAAAAAAAAA&#10;AAAAAABbQ29udGVudF9UeXBlc10ueG1sUEsBAi0AFAAGAAgAAAAhAFr0LFu/AAAAFQEAAAsAAAAA&#10;AAAAAAAAAAAAHwEAAF9yZWxzLy5yZWxzUEsBAi0AFAAGAAgAAAAhANF/bj3BAAAA2gAAAA8AAAAA&#10;AAAAAAAAAAAABwIAAGRycy9kb3ducmV2LnhtbFBLBQYAAAAAAwADALcAAAD1AgAAAAA=&#10;" strokeweight=".5pt">
                  <v:textbox>
                    <w:txbxContent>
                      <w:p w:rsidR="00DE2AB4" w:rsidRDefault="00DE2AB4" w:rsidP="00DE2AB4">
                        <w:r>
                          <w:t xml:space="preserve"> </w:t>
                        </w:r>
                        <w:r w:rsidRPr="002041BB">
                          <w:rPr>
                            <w:position w:val="-24"/>
                          </w:rPr>
                          <w:object w:dxaOrig="225" w:dyaOrig="615">
                            <v:shape id="_x0000_i1028" type="#_x0000_t75" style="width:11.25pt;height:30.75pt">
                              <v:imagedata r:id="rId8" o:title=""/>
                            </v:shape>
                            <o:OLEObject Type="Embed" ProgID="Equation.DSMT4" ShapeID="_x0000_i1028" DrawAspect="Content" ObjectID="_1529917900" r:id="rId23"/>
                          </w:object>
                        </w:r>
                      </w:p>
                    </w:txbxContent>
                  </v:textbox>
                </v:shape>
                <v:shape id="Text Box 18" o:spid="_x0000_s1035" type="#_x0000_t202" style="position:absolute;left:16763;top:2095;width:12954;height:2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091wQAAANsAAAAPAAAAZHJzL2Rvd25yZXYueG1sRE9Li8Iw&#10;EL4L/ocwgjdNXVBKNYoIwh5EqLs+jkMztsVmUpvYdv/9RljY23x8z1ltelOJlhpXWlYwm0YgiDOr&#10;S84VfH/tJzEI55E1VpZJwQ852KyHgxUm2nacUnvyuQgh7BJUUHhfJ1K6rCCDbmpr4sDdbWPQB9jk&#10;UjfYhXBTyY8oWkiDJYeGAmvaFZQ9Ti+j4Ni+7Dm/zLMr37rUxfdneoifSo1H/XYJwlPv/8V/7k8d&#10;5s/g/Us4QK5/AQAA//8DAFBLAQItABQABgAIAAAAIQDb4fbL7gAAAIUBAAATAAAAAAAAAAAAAAAA&#10;AAAAAABbQ29udGVudF9UeXBlc10ueG1sUEsBAi0AFAAGAAgAAAAhAFr0LFu/AAAAFQEAAAsAAAAA&#10;AAAAAAAAAAAAHwEAAF9yZWxzLy5yZWxzUEsBAi0AFAAGAAgAAAAhAPe/T3XBAAAA2wAAAA8AAAAA&#10;AAAAAAAAAAAABwIAAGRycy9kb3ducmV2LnhtbFBLBQYAAAAAAwADALcAAAD1AgAAAAA=&#10;" strokecolor="white" strokeweight=".5pt">
                  <v:textbox>
                    <w:txbxContent>
                      <w:p w:rsidR="00DE2AB4" w:rsidRDefault="00DE2AB4" w:rsidP="00DE2AB4">
                        <w:pPr>
                          <w:pStyle w:val="NormalWeb"/>
                          <w:keepNext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 xml:space="preserve">      </w:t>
                        </w:r>
                        <w:r w:rsidRPr="00DA4C4F">
                          <w:rPr>
                            <w:rFonts w:eastAsia="Calibri"/>
                            <w:position w:val="-10"/>
                            <w:sz w:val="22"/>
                            <w:szCs w:val="22"/>
                          </w:rPr>
                          <w:object w:dxaOrig="615" w:dyaOrig="315">
                            <v:shape id="_x0000_i1030" type="#_x0000_t75" style="width:30.75pt;height:15.75pt">
                              <v:imagedata r:id="rId10" o:title=""/>
                            </v:shape>
                            <o:OLEObject Type="Embed" ProgID="Equation.DSMT4" ShapeID="_x0000_i1030" DrawAspect="Content" ObjectID="_1529917901" r:id="rId24"/>
                          </w:object>
                        </w:r>
                        <w:r w:rsidRPr="00DA4C4F">
                          <w:rPr>
                            <w:rFonts w:eastAsia="Calibri"/>
                            <w:position w:val="-10"/>
                            <w:sz w:val="22"/>
                            <w:szCs w:val="22"/>
                          </w:rPr>
                          <w:object w:dxaOrig="585" w:dyaOrig="315">
                            <v:shape id="_x0000_i1031" type="#_x0000_t75" style="width:29.25pt;height:15.75pt">
                              <v:imagedata r:id="rId12" o:title=""/>
                            </v:shape>
                            <o:OLEObject Type="Embed" ProgID="Equation.DSMT4" ShapeID="_x0000_i1031" DrawAspect="Content" ObjectID="_1529917902" r:id="rId25"/>
                          </w:object>
                        </w: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 xml:space="preserve"> </w:t>
                        </w:r>
                      </w:p>
                      <w:p w:rsidR="00DE2AB4" w:rsidRDefault="00DE2AB4" w:rsidP="00DE2AB4">
                        <w:pPr>
                          <w:pStyle w:val="Caption"/>
                        </w:pPr>
                        <w:r>
                          <w:t xml:space="preserve">Figure </w:t>
                        </w:r>
                        <w:r>
                          <w:fldChar w:fldCharType="begin"/>
                        </w:r>
                        <w:r>
                          <w:instrText xml:space="preserve"> SEQ Figure \* ARABIC </w:instrText>
                        </w:r>
                        <w:r>
                          <w:fldChar w:fldCharType="separate"/>
                        </w:r>
                        <w:r w:rsidR="00FD3391">
                          <w:rPr>
                            <w:noProof/>
                          </w:rPr>
                          <w:t>1</w:t>
                        </w:r>
                        <w:r>
                          <w:fldChar w:fldCharType="end"/>
                        </w:r>
                      </w:p>
                      <w:p w:rsidR="00DE2AB4" w:rsidRDefault="00DE2AB4" w:rsidP="00DE2AB4">
                        <w:pPr>
                          <w:pStyle w:val="NormalWeb"/>
                          <w:keepNext/>
                          <w:spacing w:before="0" w:beforeAutospacing="0" w:after="160" w:afterAutospacing="0" w:line="256" w:lineRule="auto"/>
                        </w:pPr>
                      </w:p>
                      <w:p w:rsidR="00DE2AB4" w:rsidRDefault="00DE2AB4" w:rsidP="00DE2AB4">
                        <w:pPr>
                          <w:pStyle w:val="Caption"/>
                        </w:pPr>
                        <w:r>
                          <w:t xml:space="preserve">Figure </w:t>
                        </w:r>
                        <w:r>
                          <w:fldChar w:fldCharType="begin"/>
                        </w:r>
                        <w:r>
                          <w:instrText xml:space="preserve"> SEQ Figure \* ARABIC </w:instrText>
                        </w:r>
                        <w:r>
                          <w:fldChar w:fldCharType="separate"/>
                        </w:r>
                        <w:r w:rsidR="00FD3391">
                          <w:rPr>
                            <w:noProof/>
                          </w:rPr>
                          <w:t>2</w:t>
                        </w:r>
                        <w:r>
                          <w:fldChar w:fldCharType="end"/>
                        </w:r>
                      </w:p>
                      <w:p w:rsidR="00DE2AB4" w:rsidRPr="002041BB" w:rsidRDefault="00DE2AB4" w:rsidP="00DE2AB4">
                        <w:pPr>
                          <w:pStyle w:val="NormalWeb"/>
                          <w:spacing w:before="0" w:beforeAutospacing="0" w:after="160" w:afterAutospacing="0" w:line="256" w:lineRule="auto"/>
                          <w:rPr>
                            <w:i/>
                          </w:rPr>
                        </w:pPr>
                        <w:r>
                          <w:rPr>
                            <w:rFonts w:eastAsia="Calibri"/>
                            <w:i/>
                            <w:sz w:val="22"/>
                            <w:szCs w:val="22"/>
                          </w:rPr>
                          <w:t>Rigid Body</w:t>
                        </w:r>
                      </w:p>
                    </w:txbxContent>
                  </v:textbox>
                </v:shape>
                <v:shape id="Text Box 25" o:spid="_x0000_s1036" type="#_x0000_t202" style="position:absolute;left:1809;top:5467;width:3048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XSZwgAAANsAAAAPAAAAZHJzL2Rvd25yZXYueG1sRE9La8JA&#10;EL4L/Q/LFHozm1oqIboJpVDwUApR+zgO2TEJZmdjdk3Sf+8Kgrf5+J6zzifTioF611hW8BzFIIhL&#10;qxuuFOx3H/MEhPPIGlvLpOCfHOTZw2yNqbYjFzRsfSVCCLsUFdTed6mUrqzJoItsRxy4g+0N+gD7&#10;SuoexxBuWrmI46U02HBoqLGj95rK4/ZsFHwNZ/td/byWv/w3Fi45nIrP5KTU0+P0tgLhafJ38c29&#10;0WH+C1x/CQfI7AIAAP//AwBQSwECLQAUAAYACAAAACEA2+H2y+4AAACFAQAAEwAAAAAAAAAAAAAA&#10;AAAAAAAAW0NvbnRlbnRfVHlwZXNdLnhtbFBLAQItABQABgAIAAAAIQBa9CxbvwAAABUBAAALAAAA&#10;AAAAAAAAAAAAAB8BAABfcmVscy8ucmVsc1BLAQItABQABgAIAAAAIQBoIXSZwgAAANsAAAAPAAAA&#10;AAAAAAAAAAAAAAcCAABkcnMvZG93bnJldi54bWxQSwUGAAAAAAMAAwC3AAAA9gIAAAAA&#10;" strokecolor="white" strokeweight=".5pt">
                  <v:textbox>
                    <w:txbxContent>
                      <w:p w:rsidR="00DE2AB4" w:rsidRDefault="00DE2AB4" w:rsidP="00DE2AB4">
                        <w:r w:rsidRPr="00104EDD">
                          <w:rPr>
                            <w:position w:val="-6"/>
                          </w:rPr>
                          <w:object w:dxaOrig="225" w:dyaOrig="285">
                            <v:shape id="_x0000_i1033" type="#_x0000_t75" style="width:11.25pt;height:14.25pt">
                              <v:imagedata r:id="rId14" o:title=""/>
                            </v:shape>
                            <o:OLEObject Type="Embed" ProgID="Equation.DSMT4" ShapeID="_x0000_i1033" DrawAspect="Content" ObjectID="_1529917903" r:id="rId26"/>
                          </w:object>
                        </w:r>
                        <w:r w:rsidRPr="002238BD">
                          <w:rPr>
                            <w:noProof/>
                            <w:lang w:val="en-IN" w:eastAsia="en-IN"/>
                          </w:rPr>
                          <w:drawing>
                            <wp:inline distT="0" distB="0" distL="0" distR="0" wp14:anchorId="31843C3C" wp14:editId="3907872A">
                              <wp:extent cx="104775" cy="19050"/>
                              <wp:effectExtent l="0" t="0" r="9525" b="0"/>
                              <wp:docPr id="21" name="Picture 2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6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04775" cy="190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27" o:spid="_x0000_s1037" type="#_x0000_t202" style="position:absolute;left:29717;top:5048;width:3715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OztwgAAANsAAAAPAAAAZHJzL2Rvd25yZXYueG1sRE9La8JA&#10;EL4L/Q/LFHozm0orIboJpVDwUApR+zgO2TEJZmdjdk3Sf+8Kgrf5+J6zzifTioF611hW8BzFIIhL&#10;qxuuFOx3H/MEhPPIGlvLpOCfHOTZw2yNqbYjFzRsfSVCCLsUFdTed6mUrqzJoItsRxy4g+0N+gD7&#10;SuoexxBuWrmI46U02HBoqLGj95rK4/ZsFHwNZ/td/byWv/w3Fi45nIrP5KTU0+P0tgLhafJ38c29&#10;0WH+C1x/CQfI7AIAAP//AwBQSwECLQAUAAYACAAAACEA2+H2y+4AAACFAQAAEwAAAAAAAAAAAAAA&#10;AAAAAAAAW0NvbnRlbnRfVHlwZXNdLnhtbFBLAQItABQABgAIAAAAIQBa9CxbvwAAABUBAAALAAAA&#10;AAAAAAAAAAAAAB8BAABfcmVscy8ucmVsc1BLAQItABQABgAIAAAAIQDnyOztwgAAANsAAAAPAAAA&#10;AAAAAAAAAAAAAAcCAABkcnMvZG93bnJldi54bWxQSwUGAAAAAAMAAwC3AAAA9gIAAAAA&#10;" strokecolor="white" strokeweight=".5pt">
                  <v:textbox>
                    <w:txbxContent>
                      <w:p w:rsidR="00DE2AB4" w:rsidRDefault="00DE2AB4" w:rsidP="00DE2AB4">
                        <w:r w:rsidRPr="00104EDD">
                          <w:rPr>
                            <w:position w:val="-10"/>
                          </w:rPr>
                          <w:object w:dxaOrig="195" w:dyaOrig="360">
                            <v:shape id="_x0000_i1034" type="#_x0000_t75" style="width:9.75pt;height:18pt">
                              <v:imagedata r:id="rId17" o:title=""/>
                            </v:shape>
                            <o:OLEObject Type="Embed" ProgID="Equation.DSMT4" ShapeID="_x0000_i1034" DrawAspect="Content" ObjectID="_1529917904" r:id="rId27"/>
                          </w:object>
                        </w:r>
                      </w:p>
                    </w:txbxContent>
                  </v:textbox>
                </v:shape>
                <v:shape id="Straight Arrow Connector 28" o:spid="_x0000_s1038" type="#_x0000_t32" style="position:absolute;left:1047;top:7950;width:6477;height:1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2vewQAAANsAAAAPAAAAZHJzL2Rvd25yZXYueG1sRE9Na8JA&#10;EL0L/Q/LFHoR3VRoKtFNSAuF6i2x3ofsNBuanY3Zrab/visI3ubxPmdbTLYXZxp951jB8zIBQdw4&#10;3XGr4OvwsViD8AFZY++YFPyRhyJ/mG0x0+7CFZ3r0IoYwj5DBSaEIZPSN4Ys+qUbiCP37UaLIcKx&#10;lXrESwy3vVwlSSotdhwbDA70bqj5qX+tAtx1+7KvqvKYvq7M2zw5nXYmVerpcSo3IAJN4S6+uT91&#10;nP8C11/iATL/BwAA//8DAFBLAQItABQABgAIAAAAIQDb4fbL7gAAAIUBAAATAAAAAAAAAAAAAAAA&#10;AAAAAABbQ29udGVudF9UeXBlc10ueG1sUEsBAi0AFAAGAAgAAAAhAFr0LFu/AAAAFQEAAAsAAAAA&#10;AAAAAAAAAAAAHwEAAF9yZWxzLy5yZWxzUEsBAi0AFAAGAAgAAAAhAHKna97BAAAA2wAAAA8AAAAA&#10;AAAAAAAAAAAABwIAAGRycy9kb3ducmV2LnhtbFBLBQYAAAAAAwADALcAAAD1AgAAAAA=&#10;" strokeweight=".5pt">
                  <v:stroke endarrow="open" joinstyle="miter"/>
                </v:shape>
                <v:shape id="Straight Arrow Connector 29" o:spid="_x0000_s1039" type="#_x0000_t32" style="position:absolute;left:29051;top:7953;width:5334;height: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fWpwQAAANsAAAAPAAAAZHJzL2Rvd25yZXYueG1sRE89a8Mw&#10;EN0D/Q/iCl1CI9eDW9wowS0U6mx20v2wLpaJdXIsNXb/fRQIdLvH+7z1dra9uNDoO8cKXlYJCOLG&#10;6Y5bBYf91/MbCB+QNfaOScEfedhuHhZrzLWbuKJLHVoRQ9jnqMCEMORS+saQRb9yA3Hkjm60GCIc&#10;W6lHnGK47WWaJJm02HFsMDjQp6HmVP9aBVh2u6KvquIne03NxzI5n0uTKfX0OBfvIALN4V98d3/r&#10;OD+D2y/xALm5AgAA//8DAFBLAQItABQABgAIAAAAIQDb4fbL7gAAAIUBAAATAAAAAAAAAAAAAAAA&#10;AAAAAABbQ29udGVudF9UeXBlc10ueG1sUEsBAi0AFAAGAAgAAAAhAFr0LFu/AAAAFQEAAAsAAAAA&#10;AAAAAAAAAAAAHwEAAF9yZWxzLy5yZWxzUEsBAi0AFAAGAAgAAAAhAIJ19anBAAAA2wAAAA8AAAAA&#10;AAAAAAAAAAAABwIAAGRycy9kb3ducmV2LnhtbFBLBQYAAAAAAwADALcAAAD1AgAAAAA=&#10;" strokeweight=".5pt">
                  <v:stroke endarrow="open" joinstyle="miter"/>
                </v:shape>
                <v:shape id="Text Box 31" o:spid="_x0000_s1040" type="#_x0000_t202" style="position:absolute;left:39338;top:5041;width:3524;height:3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nKawgAAANsAAAAPAAAAZHJzL2Rvd25yZXYueG1sRE9La8JA&#10;EL4L/Q/LFHozmwqtIboJpVDwUApR+zgO2TEJZmdjdk3Sf+8Kgrf5+J6zzifTioF611hW8BzFIIhL&#10;qxuuFOx3H/MEhPPIGlvLpOCfHOTZw2yNqbYjFzRsfSVCCLsUFdTed6mUrqzJoItsRxy4g+0N+gD7&#10;SuoexxBuWrmI41dpsOHQUGNH7zWVx+3ZKPgazva7+nkpf/lvLFxyOBWfyUmpp8fpbQXC0+Tv4pt7&#10;o8P8JVx/CQfI7AIAAP//AwBQSwECLQAUAAYACAAAACEA2+H2y+4AAACFAQAAEwAAAAAAAAAAAAAA&#10;AAAAAAAAW0NvbnRlbnRfVHlwZXNdLnhtbFBLAQItABQABgAIAAAAIQBa9CxbvwAAABUBAAALAAAA&#10;AAAAAAAAAAAAAB8BAABfcmVscy8ucmVsc1BLAQItABQABgAIAAAAIQAXGnKawgAAANsAAAAPAAAA&#10;AAAAAAAAAAAAAAcCAABkcnMvZG93bnJldi54bWxQSwUGAAAAAAMAAwC3AAAA9gIAAAAA&#10;" strokecolor="white" strokeweight=".5pt">
                  <v:textbox>
                    <w:txbxContent>
                      <w:p w:rsidR="00DE2AB4" w:rsidRDefault="00DE2AB4" w:rsidP="00DE2AB4">
                        <w:r w:rsidRPr="00104EDD">
                          <w:rPr>
                            <w:position w:val="-10"/>
                          </w:rPr>
                          <w:object w:dxaOrig="195" w:dyaOrig="315">
                            <v:shape id="_x0000_i1035" type="#_x0000_t75" style="width:9.75pt;height:15.75pt">
                              <v:imagedata r:id="rId19" o:title=""/>
                            </v:shape>
                            <o:OLEObject Type="Embed" ProgID="Equation.DSMT4" ShapeID="_x0000_i1035" DrawAspect="Content" ObjectID="_1529917905" r:id="rId2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Straight Arrow Connector 29" o:spid="_x0000_s1041" type="#_x0000_t32" style="position:absolute;left:38195;top:7943;width:5334;height: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sRAwwAAANsAAAAPAAAAZHJzL2Rvd25yZXYueG1sRI9Bb8Iw&#10;DIXvSPsPkSdxQSOFQzcVAuqQkGC3wna3GtNUa5zSBOj+/XyYtJut9/ze5/V29J260xDbwAYW8wwU&#10;cR1sy42Bz/P+5Q1UTMgWu8Bk4IcibDdPkzUWNjy4ovspNUpCOBZowKXUF1rH2pHHOA89sWiXMHhM&#10;sg6NtgM+JNx3epllufbYsjQ47GnnqP4+3bwBPLYfZVdV5Vf+unTvs+x6PbrcmOnzWK5AJRrTv/nv&#10;+mAFX2DlFxlAb34BAAD//wMAUEsBAi0AFAAGAAgAAAAhANvh9svuAAAAhQEAABMAAAAAAAAAAAAA&#10;AAAAAAAAAFtDb250ZW50X1R5cGVzXS54bWxQSwECLQAUAAYACAAAACEAWvQsW78AAAAVAQAACwAA&#10;AAAAAAAAAAAAAAAfAQAAX3JlbHMvLnJlbHNQSwECLQAUAAYACAAAACEAnKbEQMMAAADbAAAADwAA&#10;AAAAAAAAAAAAAAAHAgAAZHJzL2Rvd25yZXYueG1sUEsFBgAAAAADAAMAtwAAAPcCAAAAAA==&#10;" strokeweight=".5pt">
                  <v:stroke endarrow="open" joinstyle="miter"/>
                </v:shape>
                <w10:wrap anchory="line"/>
              </v:group>
            </w:pict>
          </mc:Fallback>
        </mc:AlternateContent>
      </w:r>
    </w:p>
    <w:sectPr w:rsidR="00BF10E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2AB4"/>
    <w:rsid w:val="002A3869"/>
    <w:rsid w:val="006B16CA"/>
    <w:rsid w:val="0088561C"/>
    <w:rsid w:val="00B66714"/>
    <w:rsid w:val="00BF10E0"/>
    <w:rsid w:val="00C77F7F"/>
    <w:rsid w:val="00DE2AB4"/>
    <w:rsid w:val="00FD33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47F0658-DD88-4A7C-AF9F-4A356D7EDF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DE2AB4"/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DE2A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IN" w:eastAsia="en-IN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DE2AB4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1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0</Words>
  <Characters>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rulika kohli</dc:creator>
  <cp:keywords/>
  <dc:description/>
  <cp:lastModifiedBy>charulika kohli</cp:lastModifiedBy>
  <cp:revision>2</cp:revision>
  <cp:lastPrinted>2016-07-13T06:55:00Z</cp:lastPrinted>
  <dcterms:created xsi:type="dcterms:W3CDTF">2016-07-13T06:53:00Z</dcterms:created>
  <dcterms:modified xsi:type="dcterms:W3CDTF">2016-07-13T06:55:00Z</dcterms:modified>
</cp:coreProperties>
</file>